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37"/>
  </p:notesMasterIdLst>
  <p:sldIdLst>
    <p:sldId id="256" r:id="rId2"/>
    <p:sldId id="339" r:id="rId3"/>
    <p:sldId id="342" r:id="rId4"/>
    <p:sldId id="343" r:id="rId5"/>
    <p:sldId id="367" r:id="rId6"/>
    <p:sldId id="344" r:id="rId7"/>
    <p:sldId id="356" r:id="rId8"/>
    <p:sldId id="349" r:id="rId9"/>
    <p:sldId id="351" r:id="rId10"/>
    <p:sldId id="357" r:id="rId11"/>
    <p:sldId id="348" r:id="rId12"/>
    <p:sldId id="345" r:id="rId13"/>
    <p:sldId id="358" r:id="rId14"/>
    <p:sldId id="359" r:id="rId15"/>
    <p:sldId id="360" r:id="rId16"/>
    <p:sldId id="352" r:id="rId17"/>
    <p:sldId id="353" r:id="rId18"/>
    <p:sldId id="368" r:id="rId19"/>
    <p:sldId id="373" r:id="rId20"/>
    <p:sldId id="374" r:id="rId21"/>
    <p:sldId id="375" r:id="rId22"/>
    <p:sldId id="369" r:id="rId23"/>
    <p:sldId id="370" r:id="rId24"/>
    <p:sldId id="341" r:id="rId25"/>
    <p:sldId id="346" r:id="rId26"/>
    <p:sldId id="347" r:id="rId27"/>
    <p:sldId id="340" r:id="rId28"/>
    <p:sldId id="361" r:id="rId29"/>
    <p:sldId id="362" r:id="rId30"/>
    <p:sldId id="363" r:id="rId31"/>
    <p:sldId id="364" r:id="rId32"/>
    <p:sldId id="365" r:id="rId33"/>
    <p:sldId id="366" r:id="rId34"/>
    <p:sldId id="325" r:id="rId35"/>
    <p:sldId id="30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55" autoAdjust="0"/>
    <p:restoredTop sz="94660"/>
  </p:normalViewPr>
  <p:slideViewPr>
    <p:cSldViewPr snapToGrid="0">
      <p:cViewPr varScale="1">
        <p:scale>
          <a:sx n="94" d="100"/>
          <a:sy n="94" d="100"/>
        </p:scale>
        <p:origin x="576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1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1/2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0" y="4342902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ge-Rank Algorith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A598868-6A28-EF56-E731-AC71D8C34D2D}"/>
              </a:ext>
            </a:extLst>
          </p:cNvPr>
          <p:cNvSpPr txBox="1"/>
          <p:nvPr/>
        </p:nvSpPr>
        <p:spPr>
          <a:xfrm>
            <a:off x="471054" y="5657671"/>
            <a:ext cx="112498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bashir Iqbal</a:t>
            </a:r>
          </a:p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r in Computer Science Department</a:t>
            </a:r>
          </a:p>
          <a:p>
            <a:pPr algn="r"/>
            <a:r>
              <a:rPr lang="en-US" sz="24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TEC University Taxila</a:t>
            </a:r>
          </a:p>
        </p:txBody>
      </p:sp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A2E162-E6A9-A3EC-3F94-6BA53910B1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3F388BF-4AE1-68D1-4160-B07A3864E50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labeled and Labeled Grap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C547CF-7D89-3F6A-AC3F-E8416B63C8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93BF571-B58A-4B8B-9430-22E698331D3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D6DF91-B1EA-1585-24A6-8E420107E72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8A1A52-BD9A-EC81-EF35-2D406826B5CD}"/>
              </a:ext>
            </a:extLst>
          </p:cNvPr>
          <p:cNvSpPr txBox="1"/>
          <p:nvPr/>
        </p:nvSpPr>
        <p:spPr>
          <a:xfrm>
            <a:off x="510596" y="1203314"/>
            <a:ext cx="1126576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labeled Graph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where nodes and edges ar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ssigned any label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only the structure (connections) matters.</a:t>
            </a:r>
          </a:p>
          <a:p>
            <a:pPr algn="just"/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ed Graph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wher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s (vertices) and/or edges are assigned specific labels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ames, numbers, or symbols) to provide additional information.</a:t>
            </a:r>
          </a:p>
        </p:txBody>
      </p:sp>
      <p:pic>
        <p:nvPicPr>
          <p:cNvPr id="2050" name="Picture 2" descr="Introduction to Graph Theory | Baeldung on Computer Science">
            <a:extLst>
              <a:ext uri="{FF2B5EF4-FFF2-40B4-BE49-F238E27FC236}">
                <a16:creationId xmlns:a16="http://schemas.microsoft.com/office/drawing/2014/main" id="{32699038-5BEC-2E45-6549-CD402C0CB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902" y="3850103"/>
            <a:ext cx="6709064" cy="3007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9596052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2A6EA4-2AA8-826B-6B96-ACFD8089E5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39C2DB-7B5F-CF0F-7D87-452FDAEBE10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vs. Unweighted Grap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15E854-9EE3-609F-6442-E0BACBF653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40C1C5-C14F-2FFD-63F6-3853182902F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AE15174-93AC-1532-353D-8D4AFAE5142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5364E9-9E10-E6A9-B069-06BD0406AA77}"/>
              </a:ext>
            </a:extLst>
          </p:cNvPr>
          <p:cNvSpPr txBox="1"/>
          <p:nvPr/>
        </p:nvSpPr>
        <p:spPr>
          <a:xfrm>
            <a:off x="510596" y="1203314"/>
            <a:ext cx="112657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Graph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s have weights (numerical values) indicating their strength or importanc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eb page’s link may have a weight based on the </a:t>
            </a: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of click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weighted Graph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edges have equal importanc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endship connection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C263FD-18DC-2C95-D556-2B79C9DA2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223802"/>
            <a:ext cx="6096000" cy="3503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938721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470DA8-AEE1-86E9-72E8-79F2017DBB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5275D20-1865-A397-BB76-3DEC9773DD0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 and Undirected Grap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28879D-B508-A08B-1449-529FDF4F75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94B839-5BCF-B359-B9D9-0DF8FE83FBC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CFA589C-F8E4-EC1F-03C5-93F0D293F1A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362FD0-D382-6599-2321-7054BAE81959}"/>
              </a:ext>
            </a:extLst>
          </p:cNvPr>
          <p:cNvSpPr txBox="1"/>
          <p:nvPr/>
        </p:nvSpPr>
        <p:spPr>
          <a:xfrm>
            <a:off x="510597" y="1203314"/>
            <a:ext cx="699856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 Graph (Digraph)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s have a specific direction (arrows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eb, where a hyperlink points from one page to another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rected Graph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s have no direc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ocial network where a connection is mutual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02A2B0-34D9-D0A2-5998-3E845B69B70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4703" r="21162"/>
          <a:stretch/>
        </p:blipFill>
        <p:spPr>
          <a:xfrm>
            <a:off x="7610764" y="1737038"/>
            <a:ext cx="4479637" cy="4187885"/>
          </a:xfrm>
          <a:prstGeom prst="rect">
            <a:avLst/>
          </a:prstGeom>
        </p:spPr>
      </p:pic>
      <p:pic>
        <p:nvPicPr>
          <p:cNvPr id="1026" name="Picture 2" descr="Graph Definitions and Properties with Animations and ...">
            <a:extLst>
              <a:ext uri="{FF2B5EF4-FFF2-40B4-BE49-F238E27FC236}">
                <a16:creationId xmlns:a16="http://schemas.microsoft.com/office/drawing/2014/main" id="{D2A225B2-072B-2753-6563-7D304CCE8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599" y="2565185"/>
            <a:ext cx="4553528" cy="2276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7191301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7A5D38-41B5-4B3D-938A-A223570B08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869722-9B65-61B0-1DDB-00219CF00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5814" y="2925618"/>
            <a:ext cx="5976186" cy="393238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3F1485-64BC-6969-C2DE-212868567E6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ance of Degree in Grap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FAF8DA-7BE9-2614-AA4C-6722DE4132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F155D4-98EB-E145-68B5-8330F705B1B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279EAA1-5982-4727-F5A7-959A2A9F1D5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1816E17-8BC7-9D47-C7E6-2F0AD9899D50}"/>
              </a:ext>
            </a:extLst>
          </p:cNvPr>
          <p:cNvSpPr txBox="1"/>
          <p:nvPr/>
        </p:nvSpPr>
        <p:spPr>
          <a:xfrm>
            <a:off x="510597" y="1203314"/>
            <a:ext cx="113673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gree of a node is the number of edges connected to it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Degree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number of </a:t>
            </a:r>
            <a:r>
              <a:rPr lang="en-US" sz="2800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ions coming into a nod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or example, if a webpage is linked by three other pages, its in-degree is 3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-Degree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</a:t>
            </a:r>
            <a:r>
              <a:rPr lang="en-US" sz="2800" noProof="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connections going out from a nod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or example, if a webpage has links to five other pages, its out-degree is 5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s help us understand how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ed a node is.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ageRank, 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degree is key because more incoming 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s usually mean higher importance</a:t>
            </a:r>
          </a:p>
        </p:txBody>
      </p:sp>
    </p:spTree>
    <p:extLst>
      <p:ext uri="{BB962C8B-B14F-4D97-AF65-F5344CB8AC3E}">
        <p14:creationId xmlns:p14="http://schemas.microsoft.com/office/powerpoint/2010/main" val="435188246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07F839-2A4A-F380-C2D9-D39E4C858A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ADFDC84-B853-B7CA-7431-AC7E689EFDB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ilding the Transition to PageRan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A146A64-D4AF-9A5A-3D7D-FFE5A1ED38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B0B7E70-37B6-C762-9498-8B142E8437F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A213D5A-41CD-AEF8-07C1-E5C49CD54D7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A156D8-94C6-7082-3A4D-7FB972BCB834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king in graphs is about finding which nodes (e.g., webpages) ar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important or influential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or example, in a network of web pages, some pages are more popular because many other pages link to them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uses this idea to rank web pages. It works like this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ge gets a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ank if many pages link to it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 degree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ge also gets a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ank if it is linked by other important page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9111971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BB059C-F81B-5D09-E11F-416F325184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8B788E-9636-44BF-24FC-56DAD9AE9B1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44C7BE-703F-1AD9-A514-D3E006E3F8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65D9EB5-183F-157F-107A-4AEAD5D5AB0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F9408B0-75C4-F733-94CE-10555DC3585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A43C2CF-C8C6-A052-A0BF-B695E098DB1E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e a library where books are arranged based on how often they are recommended by other popular book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PageRank calculates the importance of web pages using the graph of links between them.</a:t>
            </a:r>
          </a:p>
        </p:txBody>
      </p:sp>
    </p:spTree>
    <p:extLst>
      <p:ext uri="{BB962C8B-B14F-4D97-AF65-F5344CB8AC3E}">
        <p14:creationId xmlns:p14="http://schemas.microsoft.com/office/powerpoint/2010/main" val="900092297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21F06B-032E-EE72-03CC-2F159BBB1A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760DA0-AB99-D9C6-3381-14D1E9A13F3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mping Factor (d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FD9023-0A3A-CE75-589B-E2B65A76FC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DAB89F8-53B8-A98B-2DC6-BF3CDDDFC93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C576B8B-7FA3-850D-A2BB-4D9C146C91C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ADD9DD1-ACD4-F28E-452E-96E7F3492E6D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gorithm assumes that the random surfer doesn’t always follow link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, the surfer/visitor jumps to a random page (teleportation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mping factor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sually set to 0.85)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unts for this behavior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% of the time, the surfer follows a link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% of the time, they jump to a random pag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events dead ends and ensures every page gets a rank.</a:t>
            </a:r>
          </a:p>
        </p:txBody>
      </p:sp>
    </p:spTree>
    <p:extLst>
      <p:ext uri="{BB962C8B-B14F-4D97-AF65-F5344CB8AC3E}">
        <p14:creationId xmlns:p14="http://schemas.microsoft.com/office/powerpoint/2010/main" val="2707499310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595B69-2791-0DD7-D8B0-9CD70FF852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FA73B43-8F4F-FAF6-25CD-7837C0D2CBB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ling Dead Ends and Dangling Nod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EDA12C-D789-0FAD-A1D3-055A323702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8A82837-D507-32AF-4F2E-A5B605EE8CA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6D3B0A8-A3E5-203C-1E58-32C2DA21100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B07E08-239B-A617-C0A6-22743CABBE34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 Ends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s with no outgoing links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pages can disrupt the computation as they "trap" the surfer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Add random links or redistribute rank equally to all pag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ngling Nodes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s with zero out-degree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 to dead ends but are treated slightly differently in practice.</a:t>
            </a:r>
          </a:p>
        </p:txBody>
      </p:sp>
    </p:spTree>
    <p:extLst>
      <p:ext uri="{BB962C8B-B14F-4D97-AF65-F5344CB8AC3E}">
        <p14:creationId xmlns:p14="http://schemas.microsoft.com/office/powerpoint/2010/main" val="913228102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E9743F-DA07-B67D-A281-76DB257670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823111E-61CF-C38A-9417-BC0D2C073F7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calculating P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233B5-DE7F-AE02-8F8B-ECC9E54BB5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E3C10AC-C3DE-F2C6-7AB6-19E44F0A37E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ED26216-0D14-DF37-325D-131CDAC1C8E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6336B5-5783-A834-E336-9C088C3D25E1}"/>
              </a:ext>
            </a:extLst>
          </p:cNvPr>
          <p:cNvSpPr txBox="1"/>
          <p:nvPr/>
        </p:nvSpPr>
        <p:spPr>
          <a:xfrm>
            <a:off x="510596" y="1203314"/>
            <a:ext cx="11404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ranks of all node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34007E-B868-D16E-B8A5-9935E518F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42932"/>
              </p:ext>
            </p:extLst>
          </p:nvPr>
        </p:nvGraphicFramePr>
        <p:xfrm>
          <a:off x="1125869" y="2013611"/>
          <a:ext cx="5484769" cy="99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024178-D6F0-6E3F-1272-C8C56E050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869" y="2013611"/>
                        <a:ext cx="5484769" cy="99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046DB21-A591-785D-3EA9-44D142E41395}"/>
              </a:ext>
            </a:extLst>
          </p:cNvPr>
          <p:cNvSpPr txBox="1"/>
          <p:nvPr/>
        </p:nvSpPr>
        <p:spPr>
          <a:xfrm>
            <a:off x="510596" y="3475466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factor (usually 0.85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otal number of pages = 4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ages linking to 𝑃</a:t>
            </a: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e_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(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)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of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𝐿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)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links on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𝐿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A903859-4F8D-E925-4F61-DCEE3C5807A8}"/>
              </a:ext>
            </a:extLst>
          </p:cNvPr>
          <p:cNvGrpSpPr/>
          <p:nvPr/>
        </p:nvGrpSpPr>
        <p:grpSpPr>
          <a:xfrm>
            <a:off x="8349674" y="1576497"/>
            <a:ext cx="3460396" cy="4845295"/>
            <a:chOff x="6471452" y="2107487"/>
            <a:chExt cx="2041235" cy="285816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B62A700-C2FB-7D46-890F-C7EA38EE35AD}"/>
                </a:ext>
              </a:extLst>
            </p:cNvPr>
            <p:cNvSpPr/>
            <p:nvPr/>
          </p:nvSpPr>
          <p:spPr>
            <a:xfrm>
              <a:off x="6471452" y="2107487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C3C6328-E03B-8E59-DFB6-4404F00FA0E8}"/>
                </a:ext>
              </a:extLst>
            </p:cNvPr>
            <p:cNvSpPr/>
            <p:nvPr/>
          </p:nvSpPr>
          <p:spPr>
            <a:xfrm>
              <a:off x="7875378" y="2696685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4D24B9E-31D5-791F-0804-9A99BE94A76D}"/>
                </a:ext>
              </a:extLst>
            </p:cNvPr>
            <p:cNvSpPr/>
            <p:nvPr/>
          </p:nvSpPr>
          <p:spPr>
            <a:xfrm>
              <a:off x="6531789" y="3529459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EE7ECB3-1251-5441-2A5D-BE6606242810}"/>
                </a:ext>
              </a:extLst>
            </p:cNvPr>
            <p:cNvSpPr/>
            <p:nvPr/>
          </p:nvSpPr>
          <p:spPr>
            <a:xfrm>
              <a:off x="7650055" y="4328344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15" name="Connector: Curved 14">
              <a:extLst>
                <a:ext uri="{FF2B5EF4-FFF2-40B4-BE49-F238E27FC236}">
                  <a16:creationId xmlns:a16="http://schemas.microsoft.com/office/drawing/2014/main" id="{BE32F089-46EF-4135-8BD1-486CB801A602}"/>
                </a:ext>
              </a:extLst>
            </p:cNvPr>
            <p:cNvCxnSpPr>
              <a:stCxn id="10" idx="4"/>
              <a:endCxn id="12" idx="0"/>
            </p:cNvCxnSpPr>
            <p:nvPr/>
          </p:nvCxnSpPr>
          <p:spPr>
            <a:xfrm rot="16200000" flipH="1">
              <a:off x="6427944" y="3106958"/>
              <a:ext cx="784663" cy="60337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or: Curved 15">
              <a:extLst>
                <a:ext uri="{FF2B5EF4-FFF2-40B4-BE49-F238E27FC236}">
                  <a16:creationId xmlns:a16="http://schemas.microsoft.com/office/drawing/2014/main" id="{8553B6A5-8EA3-59A1-3D2F-E3AB3E26CF02}"/>
                </a:ext>
              </a:extLst>
            </p:cNvPr>
            <p:cNvCxnSpPr>
              <a:stCxn id="12" idx="5"/>
              <a:endCxn id="14" idx="1"/>
            </p:cNvCxnSpPr>
            <p:nvPr/>
          </p:nvCxnSpPr>
          <p:spPr>
            <a:xfrm rot="16200000" flipH="1">
              <a:off x="7235456" y="3913745"/>
              <a:ext cx="348240" cy="66762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or: Curved 16">
              <a:extLst>
                <a:ext uri="{FF2B5EF4-FFF2-40B4-BE49-F238E27FC236}">
                  <a16:creationId xmlns:a16="http://schemas.microsoft.com/office/drawing/2014/main" id="{7825E0BB-8FF2-9068-710D-5682E52299D9}"/>
                </a:ext>
              </a:extLst>
            </p:cNvPr>
            <p:cNvCxnSpPr>
              <a:stCxn id="12" idx="7"/>
              <a:endCxn id="11" idx="3"/>
            </p:cNvCxnSpPr>
            <p:nvPr/>
          </p:nvCxnSpPr>
          <p:spPr>
            <a:xfrm rot="5400000" flipH="1" flipV="1">
              <a:off x="7331174" y="2985255"/>
              <a:ext cx="382129" cy="892944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or: Curved 17">
              <a:extLst>
                <a:ext uri="{FF2B5EF4-FFF2-40B4-BE49-F238E27FC236}">
                  <a16:creationId xmlns:a16="http://schemas.microsoft.com/office/drawing/2014/main" id="{2277EDA5-11C7-FBA7-AB06-752E807C110A}"/>
                </a:ext>
              </a:extLst>
            </p:cNvPr>
            <p:cNvCxnSpPr>
              <a:stCxn id="11" idx="4"/>
              <a:endCxn id="14" idx="7"/>
            </p:cNvCxnSpPr>
            <p:nvPr/>
          </p:nvCxnSpPr>
          <p:spPr>
            <a:xfrm rot="5400000">
              <a:off x="7650192" y="3877835"/>
              <a:ext cx="1087682" cy="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or: Curved 18">
              <a:extLst>
                <a:ext uri="{FF2B5EF4-FFF2-40B4-BE49-F238E27FC236}">
                  <a16:creationId xmlns:a16="http://schemas.microsoft.com/office/drawing/2014/main" id="{5C844506-6829-B0C8-85AE-00FEC37A62CA}"/>
                </a:ext>
              </a:extLst>
            </p:cNvPr>
            <p:cNvCxnSpPr>
              <a:stCxn id="10" idx="6"/>
              <a:endCxn id="11" idx="1"/>
            </p:cNvCxnSpPr>
            <p:nvPr/>
          </p:nvCxnSpPr>
          <p:spPr>
            <a:xfrm>
              <a:off x="7108761" y="2426142"/>
              <a:ext cx="859949" cy="363875"/>
            </a:xfrm>
            <a:prstGeom prst="curvedConnector2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24443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D81D35-513A-1B01-8398-0A0D6F23DC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EB4AA68-D14B-1A67-D8DD-B9DD791D0DD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calculating P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62D6D3-0220-C2F3-7B19-BE57E2F70F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8C15CB3-2074-E706-0F6D-8C12D154A58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57BAA58-AFBE-B4ED-0500-58E7AFA9DBA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4716E5-63CC-57C2-18C9-F967062AB9A7}"/>
              </a:ext>
            </a:extLst>
          </p:cNvPr>
          <p:cNvSpPr txBox="1"/>
          <p:nvPr/>
        </p:nvSpPr>
        <p:spPr>
          <a:xfrm>
            <a:off x="510596" y="1203314"/>
            <a:ext cx="11404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iteration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B90CEE-DA3A-85E4-0DC5-C4DD8B03C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02916"/>
              </p:ext>
            </p:extLst>
          </p:nvPr>
        </p:nvGraphicFramePr>
        <p:xfrm>
          <a:off x="6212752" y="765149"/>
          <a:ext cx="4818784" cy="87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634007E-B868-D16E-B8A5-9935E518F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2752" y="765149"/>
                        <a:ext cx="4818784" cy="87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369194D-9BA7-3D7A-8CBF-665E026BAB11}"/>
              </a:ext>
            </a:extLst>
          </p:cNvPr>
          <p:cNvSpPr txBox="1"/>
          <p:nvPr/>
        </p:nvSpPr>
        <p:spPr>
          <a:xfrm>
            <a:off x="390522" y="1803782"/>
            <a:ext cx="83744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there are N = 4 pages in total, so initial Page Rank of all pages are 1/N</a:t>
            </a:r>
            <a:endParaRPr lang="en-US" sz="2800" b="1" noProof="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582DD3C-4AA7-1125-35AB-4741D59702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796095"/>
              </p:ext>
            </p:extLst>
          </p:nvPr>
        </p:nvGraphicFramePr>
        <p:xfrm>
          <a:off x="1366982" y="3252354"/>
          <a:ext cx="3694545" cy="260262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80809">
                  <a:extLst>
                    <a:ext uri="{9D8B030D-6E8A-4147-A177-3AD203B41FA5}">
                      <a16:colId xmlns:a16="http://schemas.microsoft.com/office/drawing/2014/main" val="3321784841"/>
                    </a:ext>
                  </a:extLst>
                </a:gridCol>
                <a:gridCol w="2213736">
                  <a:extLst>
                    <a:ext uri="{9D8B030D-6E8A-4147-A177-3AD203B41FA5}">
                      <a16:colId xmlns:a16="http://schemas.microsoft.com/office/drawing/2014/main" val="1767922837"/>
                    </a:ext>
                  </a:extLst>
                </a:gridCol>
              </a:tblGrid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1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4331762"/>
                  </a:ext>
                </a:extLst>
              </a:tr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A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25983868"/>
                  </a:ext>
                </a:extLst>
              </a:tr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B) 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3091537"/>
                  </a:ext>
                </a:extLst>
              </a:tr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C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59911202"/>
                  </a:ext>
                </a:extLst>
              </a:tr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D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98563572"/>
                  </a:ext>
                </a:extLst>
              </a:tr>
              <a:tr h="433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2469866"/>
                  </a:ext>
                </a:extLst>
              </a:tr>
            </a:tbl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DBE803F-21C4-0477-C755-EF08189C2158}"/>
              </a:ext>
            </a:extLst>
          </p:cNvPr>
          <p:cNvGrpSpPr/>
          <p:nvPr/>
        </p:nvGrpSpPr>
        <p:grpSpPr>
          <a:xfrm>
            <a:off x="9328727" y="2061985"/>
            <a:ext cx="2244147" cy="3147323"/>
            <a:chOff x="6471452" y="2107487"/>
            <a:chExt cx="2041235" cy="285816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B6D6F58-F6B4-23FC-1D68-4FA8BC338410}"/>
                </a:ext>
              </a:extLst>
            </p:cNvPr>
            <p:cNvSpPr/>
            <p:nvPr/>
          </p:nvSpPr>
          <p:spPr>
            <a:xfrm>
              <a:off x="6471452" y="2107487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0E524FC-E436-C6B3-CFAE-E00384C9E4DC}"/>
                </a:ext>
              </a:extLst>
            </p:cNvPr>
            <p:cNvSpPr/>
            <p:nvPr/>
          </p:nvSpPr>
          <p:spPr>
            <a:xfrm>
              <a:off x="7875378" y="2696685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8238477-C073-0EA3-8B60-4D3AE4C91421}"/>
                </a:ext>
              </a:extLst>
            </p:cNvPr>
            <p:cNvSpPr/>
            <p:nvPr/>
          </p:nvSpPr>
          <p:spPr>
            <a:xfrm>
              <a:off x="6531789" y="3529459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725EDBE-A040-579E-4215-F8FCB4C17763}"/>
                </a:ext>
              </a:extLst>
            </p:cNvPr>
            <p:cNvSpPr/>
            <p:nvPr/>
          </p:nvSpPr>
          <p:spPr>
            <a:xfrm>
              <a:off x="7650055" y="4328344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16" name="Connector: Curved 15">
              <a:extLst>
                <a:ext uri="{FF2B5EF4-FFF2-40B4-BE49-F238E27FC236}">
                  <a16:creationId xmlns:a16="http://schemas.microsoft.com/office/drawing/2014/main" id="{76C80DA0-12D7-1EE9-DFF2-C4E48C5113F8}"/>
                </a:ext>
              </a:extLst>
            </p:cNvPr>
            <p:cNvCxnSpPr>
              <a:stCxn id="11" idx="4"/>
              <a:endCxn id="14" idx="0"/>
            </p:cNvCxnSpPr>
            <p:nvPr/>
          </p:nvCxnSpPr>
          <p:spPr>
            <a:xfrm rot="16200000" flipH="1">
              <a:off x="6427944" y="3106958"/>
              <a:ext cx="784663" cy="60337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or: Curved 16">
              <a:extLst>
                <a:ext uri="{FF2B5EF4-FFF2-40B4-BE49-F238E27FC236}">
                  <a16:creationId xmlns:a16="http://schemas.microsoft.com/office/drawing/2014/main" id="{C2B22AE9-9B2B-4AEB-CF6F-33687C8EC9A5}"/>
                </a:ext>
              </a:extLst>
            </p:cNvPr>
            <p:cNvCxnSpPr>
              <a:stCxn id="14" idx="5"/>
              <a:endCxn id="15" idx="1"/>
            </p:cNvCxnSpPr>
            <p:nvPr/>
          </p:nvCxnSpPr>
          <p:spPr>
            <a:xfrm rot="16200000" flipH="1">
              <a:off x="7235456" y="3913745"/>
              <a:ext cx="348240" cy="66762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or: Curved 17">
              <a:extLst>
                <a:ext uri="{FF2B5EF4-FFF2-40B4-BE49-F238E27FC236}">
                  <a16:creationId xmlns:a16="http://schemas.microsoft.com/office/drawing/2014/main" id="{102ED857-9E41-D68C-20A6-75ABF5F9731D}"/>
                </a:ext>
              </a:extLst>
            </p:cNvPr>
            <p:cNvCxnSpPr>
              <a:stCxn id="14" idx="7"/>
              <a:endCxn id="12" idx="3"/>
            </p:cNvCxnSpPr>
            <p:nvPr/>
          </p:nvCxnSpPr>
          <p:spPr>
            <a:xfrm rot="5400000" flipH="1" flipV="1">
              <a:off x="7331174" y="2985255"/>
              <a:ext cx="382129" cy="892944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or: Curved 18">
              <a:extLst>
                <a:ext uri="{FF2B5EF4-FFF2-40B4-BE49-F238E27FC236}">
                  <a16:creationId xmlns:a16="http://schemas.microsoft.com/office/drawing/2014/main" id="{BEB2347C-90EE-1506-5D8C-B402C02F8516}"/>
                </a:ext>
              </a:extLst>
            </p:cNvPr>
            <p:cNvCxnSpPr>
              <a:stCxn id="12" idx="4"/>
              <a:endCxn id="15" idx="7"/>
            </p:cNvCxnSpPr>
            <p:nvPr/>
          </p:nvCxnSpPr>
          <p:spPr>
            <a:xfrm rot="5400000">
              <a:off x="7650192" y="3877835"/>
              <a:ext cx="1087682" cy="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or: Curved 19">
              <a:extLst>
                <a:ext uri="{FF2B5EF4-FFF2-40B4-BE49-F238E27FC236}">
                  <a16:creationId xmlns:a16="http://schemas.microsoft.com/office/drawing/2014/main" id="{3B26309A-172A-5D40-9E9F-A176474AAA78}"/>
                </a:ext>
              </a:extLst>
            </p:cNvPr>
            <p:cNvCxnSpPr>
              <a:stCxn id="11" idx="6"/>
              <a:endCxn id="12" idx="1"/>
            </p:cNvCxnSpPr>
            <p:nvPr/>
          </p:nvCxnSpPr>
          <p:spPr>
            <a:xfrm>
              <a:off x="7108761" y="2426142"/>
              <a:ext cx="859949" cy="363875"/>
            </a:xfrm>
            <a:prstGeom prst="curvedConnector2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01061118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E788B1-5B22-4FEB-DAB1-B7DD9066D9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3255F7-6069-CA98-FA37-9626B1FBE0E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 Ran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9B0364-114A-D733-4489-839EFCA3ADB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C092CAB-8A40-CC7B-4271-351F3E0B190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1540FF0-D5EE-6681-5C74-D30A74FF177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C6CE76-F774-F9E0-A5E9-A7227DEB58C1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is 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nk analysis algorithm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by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ry Page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gey Brin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800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nders of Googl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o rank web pages in search engine result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measures the </a:t>
            </a: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ance of a webpage </a:t>
            </a:r>
            <a:r>
              <a:rPr lang="en-US" sz="2800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quantity and quality of links pointing to it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Larry Page - Sergey Brin, Education &amp; Age">
            <a:extLst>
              <a:ext uri="{FF2B5EF4-FFF2-40B4-BE49-F238E27FC236}">
                <a16:creationId xmlns:a16="http://schemas.microsoft.com/office/drawing/2014/main" id="{78E20259-B3C9-0E28-50F0-091E4DF73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641" y="3510803"/>
            <a:ext cx="2625145" cy="26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B4B4F7-536E-1AAE-4011-484B1AA4E303}"/>
              </a:ext>
            </a:extLst>
          </p:cNvPr>
          <p:cNvSpPr txBox="1"/>
          <p:nvPr/>
        </p:nvSpPr>
        <p:spPr>
          <a:xfrm>
            <a:off x="2321067" y="6144026"/>
            <a:ext cx="2512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ry Page</a:t>
            </a:r>
            <a:endParaRPr lang="en-US" noProof="0" dirty="0"/>
          </a:p>
        </p:txBody>
      </p:sp>
      <p:pic>
        <p:nvPicPr>
          <p:cNvPr id="1028" name="Picture 4" descr="Sergey Brin">
            <a:extLst>
              <a:ext uri="{FF2B5EF4-FFF2-40B4-BE49-F238E27FC236}">
                <a16:creationId xmlns:a16="http://schemas.microsoft.com/office/drawing/2014/main" id="{2120F3DC-6D6D-DA26-0336-956BFEDDA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640" y="3502725"/>
            <a:ext cx="2633223" cy="2633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DD1448F-64B6-26AB-ED69-D317DE0F71B7}"/>
              </a:ext>
            </a:extLst>
          </p:cNvPr>
          <p:cNvSpPr txBox="1"/>
          <p:nvPr/>
        </p:nvSpPr>
        <p:spPr>
          <a:xfrm>
            <a:off x="7252990" y="6135948"/>
            <a:ext cx="2512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gey Brin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45459092"/>
      </p:ext>
    </p:extLst>
  </p:cSld>
  <p:clrMapOvr>
    <a:masterClrMapping/>
  </p:clrMapOvr>
  <p:transition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077A8A-2E55-499E-4874-60D1DA9921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489DC7-A85E-5428-D522-39EA319D5E4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calculating P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BA84F7-E7DC-2D9F-4C16-F13A418BD0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F1FD04D-12E6-6629-48A6-8E026B2382F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A4F96E9-E707-CA2B-D174-5E4E517F54B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4E7085-4BEB-71FD-16FC-7D99C4550A6D}"/>
              </a:ext>
            </a:extLst>
          </p:cNvPr>
          <p:cNvSpPr txBox="1"/>
          <p:nvPr/>
        </p:nvSpPr>
        <p:spPr>
          <a:xfrm>
            <a:off x="510596" y="1203314"/>
            <a:ext cx="11404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 iteration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A946C0-F924-5E36-88AD-CAEA8C71B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2752" y="765149"/>
          <a:ext cx="4818784" cy="87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B90CEE-DA3A-85E4-0DC5-C4DD8B03C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2752" y="765149"/>
                        <a:ext cx="4818784" cy="87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A1BE3AA-D336-E9F8-3A01-0F04B9EB95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7052026"/>
              </p:ext>
            </p:extLst>
          </p:nvPr>
        </p:nvGraphicFramePr>
        <p:xfrm>
          <a:off x="3427882" y="4730750"/>
          <a:ext cx="4247536" cy="210639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64572">
                  <a:extLst>
                    <a:ext uri="{9D8B030D-6E8A-4147-A177-3AD203B41FA5}">
                      <a16:colId xmlns:a16="http://schemas.microsoft.com/office/drawing/2014/main" val="3321784841"/>
                    </a:ext>
                  </a:extLst>
                </a:gridCol>
                <a:gridCol w="1591482">
                  <a:extLst>
                    <a:ext uri="{9D8B030D-6E8A-4147-A177-3AD203B41FA5}">
                      <a16:colId xmlns:a16="http://schemas.microsoft.com/office/drawing/2014/main" val="1767922837"/>
                    </a:ext>
                  </a:extLst>
                </a:gridCol>
                <a:gridCol w="1591482">
                  <a:extLst>
                    <a:ext uri="{9D8B030D-6E8A-4147-A177-3AD203B41FA5}">
                      <a16:colId xmlns:a16="http://schemas.microsoft.com/office/drawing/2014/main" val="2283936106"/>
                    </a:ext>
                  </a:extLst>
                </a:gridCol>
              </a:tblGrid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2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4331762"/>
                  </a:ext>
                </a:extLst>
              </a:tr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A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08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5983868"/>
                  </a:ext>
                </a:extLst>
              </a:tr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B) 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14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3091537"/>
                  </a:ext>
                </a:extLst>
              </a:tr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C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56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59911202"/>
                  </a:ext>
                </a:extLst>
              </a:tr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D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20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8563572"/>
                  </a:ext>
                </a:extLst>
              </a:tr>
              <a:tr h="3510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2469866"/>
                  </a:ext>
                </a:extLst>
              </a:tr>
            </a:tbl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00587B2C-F8DE-F918-4839-8AFDCAF88AD4}"/>
              </a:ext>
            </a:extLst>
          </p:cNvPr>
          <p:cNvGrpSpPr/>
          <p:nvPr/>
        </p:nvGrpSpPr>
        <p:grpSpPr>
          <a:xfrm>
            <a:off x="9578108" y="2376021"/>
            <a:ext cx="2244147" cy="3147323"/>
            <a:chOff x="6471452" y="2107487"/>
            <a:chExt cx="2041235" cy="2858166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F03D18D4-D424-8BA1-BB37-3C3AEC1D19B4}"/>
                </a:ext>
              </a:extLst>
            </p:cNvPr>
            <p:cNvSpPr/>
            <p:nvPr/>
          </p:nvSpPr>
          <p:spPr>
            <a:xfrm>
              <a:off x="6471452" y="2107487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55E803E9-6221-D0CE-FE04-55DB31BFC52F}"/>
                </a:ext>
              </a:extLst>
            </p:cNvPr>
            <p:cNvSpPr/>
            <p:nvPr/>
          </p:nvSpPr>
          <p:spPr>
            <a:xfrm>
              <a:off x="7875378" y="2696685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9921B24-67C8-3A15-41E1-440C88E9D7B5}"/>
                </a:ext>
              </a:extLst>
            </p:cNvPr>
            <p:cNvSpPr/>
            <p:nvPr/>
          </p:nvSpPr>
          <p:spPr>
            <a:xfrm>
              <a:off x="6531789" y="3529459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52216E10-F433-283C-D56F-A8ACB95DE14E}"/>
                </a:ext>
              </a:extLst>
            </p:cNvPr>
            <p:cNvSpPr/>
            <p:nvPr/>
          </p:nvSpPr>
          <p:spPr>
            <a:xfrm>
              <a:off x="7650055" y="4328344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46" name="Connector: Curved 45">
              <a:extLst>
                <a:ext uri="{FF2B5EF4-FFF2-40B4-BE49-F238E27FC236}">
                  <a16:creationId xmlns:a16="http://schemas.microsoft.com/office/drawing/2014/main" id="{7BF30F2C-41AB-9E3D-2E5F-8C4030F05616}"/>
                </a:ext>
              </a:extLst>
            </p:cNvPr>
            <p:cNvCxnSpPr>
              <a:stCxn id="42" idx="4"/>
              <a:endCxn id="44" idx="0"/>
            </p:cNvCxnSpPr>
            <p:nvPr/>
          </p:nvCxnSpPr>
          <p:spPr>
            <a:xfrm rot="16200000" flipH="1">
              <a:off x="6427944" y="3106958"/>
              <a:ext cx="784663" cy="60337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or: Curved 46">
              <a:extLst>
                <a:ext uri="{FF2B5EF4-FFF2-40B4-BE49-F238E27FC236}">
                  <a16:creationId xmlns:a16="http://schemas.microsoft.com/office/drawing/2014/main" id="{56508B88-607D-75F9-A9C1-6EC16CBA6EE1}"/>
                </a:ext>
              </a:extLst>
            </p:cNvPr>
            <p:cNvCxnSpPr>
              <a:stCxn id="44" idx="5"/>
              <a:endCxn id="45" idx="1"/>
            </p:cNvCxnSpPr>
            <p:nvPr/>
          </p:nvCxnSpPr>
          <p:spPr>
            <a:xfrm rot="16200000" flipH="1">
              <a:off x="7235456" y="3913745"/>
              <a:ext cx="348240" cy="66762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or: Curved 47">
              <a:extLst>
                <a:ext uri="{FF2B5EF4-FFF2-40B4-BE49-F238E27FC236}">
                  <a16:creationId xmlns:a16="http://schemas.microsoft.com/office/drawing/2014/main" id="{8E873F70-0665-091D-E0A8-A531A529A376}"/>
                </a:ext>
              </a:extLst>
            </p:cNvPr>
            <p:cNvCxnSpPr>
              <a:stCxn id="44" idx="7"/>
              <a:endCxn id="43" idx="3"/>
            </p:cNvCxnSpPr>
            <p:nvPr/>
          </p:nvCxnSpPr>
          <p:spPr>
            <a:xfrm rot="5400000" flipH="1" flipV="1">
              <a:off x="7331174" y="2985255"/>
              <a:ext cx="382129" cy="892944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or: Curved 48">
              <a:extLst>
                <a:ext uri="{FF2B5EF4-FFF2-40B4-BE49-F238E27FC236}">
                  <a16:creationId xmlns:a16="http://schemas.microsoft.com/office/drawing/2014/main" id="{84E20493-20C4-C8F5-A274-F6FB96825B44}"/>
                </a:ext>
              </a:extLst>
            </p:cNvPr>
            <p:cNvCxnSpPr>
              <a:stCxn id="43" idx="4"/>
              <a:endCxn id="45" idx="7"/>
            </p:cNvCxnSpPr>
            <p:nvPr/>
          </p:nvCxnSpPr>
          <p:spPr>
            <a:xfrm rot="5400000">
              <a:off x="7650192" y="3877835"/>
              <a:ext cx="1087682" cy="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or: Curved 49">
              <a:extLst>
                <a:ext uri="{FF2B5EF4-FFF2-40B4-BE49-F238E27FC236}">
                  <a16:creationId xmlns:a16="http://schemas.microsoft.com/office/drawing/2014/main" id="{A551B5C3-8946-A76C-D792-24677806DB76}"/>
                </a:ext>
              </a:extLst>
            </p:cNvPr>
            <p:cNvCxnSpPr>
              <a:stCxn id="42" idx="6"/>
              <a:endCxn id="43" idx="1"/>
            </p:cNvCxnSpPr>
            <p:nvPr/>
          </p:nvCxnSpPr>
          <p:spPr>
            <a:xfrm>
              <a:off x="7108761" y="2426142"/>
              <a:ext cx="859949" cy="363875"/>
            </a:xfrm>
            <a:prstGeom prst="curvedConnector2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CD99CAF-74FD-BD5D-DDF7-E7AF1D41B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8162"/>
              </p:ext>
            </p:extLst>
          </p:nvPr>
        </p:nvGraphicFramePr>
        <p:xfrm>
          <a:off x="390525" y="1927225"/>
          <a:ext cx="7285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49560" imgH="393480" progId="Equation.DSMT4">
                  <p:embed/>
                </p:oleObj>
              </mc:Choice>
              <mc:Fallback>
                <p:oleObj name="Equation" r:id="rId5" imgW="3949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A946C0-F924-5E36-88AD-CAEA8C71B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" y="1927225"/>
                        <a:ext cx="728503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2ABC8AF-D437-166B-0106-1E877067F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84832"/>
              </p:ext>
            </p:extLst>
          </p:nvPr>
        </p:nvGraphicFramePr>
        <p:xfrm>
          <a:off x="323850" y="2665413"/>
          <a:ext cx="85677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76560" imgH="393480" progId="Equation.DSMT4">
                  <p:embed/>
                </p:oleObj>
              </mc:Choice>
              <mc:Fallback>
                <p:oleObj name="Equation" r:id="rId7" imgW="487656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CD99CAF-74FD-BD5D-DDF7-E7AF1D41B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665413"/>
                        <a:ext cx="85677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F8D4FE3-CBF8-6F22-F4F7-52DF30ECE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48143"/>
              </p:ext>
            </p:extLst>
          </p:nvPr>
        </p:nvGraphicFramePr>
        <p:xfrm>
          <a:off x="352425" y="3351213"/>
          <a:ext cx="84566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13200" imgH="393480" progId="Equation.DSMT4">
                  <p:embed/>
                </p:oleObj>
              </mc:Choice>
              <mc:Fallback>
                <p:oleObj name="Equation" r:id="rId9" imgW="481320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2ABC8AF-D437-166B-0106-1E877067F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25" y="3351213"/>
                        <a:ext cx="8456613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7A1FE39-ADB3-3231-31E7-7F02864B9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06775"/>
              </p:ext>
            </p:extLst>
          </p:nvPr>
        </p:nvGraphicFramePr>
        <p:xfrm>
          <a:off x="323850" y="3978275"/>
          <a:ext cx="84566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13200" imgH="393480" progId="Equation.DSMT4">
                  <p:embed/>
                </p:oleObj>
              </mc:Choice>
              <mc:Fallback>
                <p:oleObj name="Equation" r:id="rId11" imgW="481320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F8D4FE3-CBF8-6F22-F4F7-52DF30EC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50" y="3978275"/>
                        <a:ext cx="8456613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652766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53F029-2B2A-4D6E-A0F9-4F661E9D47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35C77B-A29F-DFA3-02A4-A4AF7C0ADB1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calculating P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A98ED2-C1DE-0521-1AD0-5F84DC5D53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3D74F0C-69D2-307F-DA94-422A7292673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8273AC7-077E-1FE7-66CC-DCBCEADE4BB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2AE1C0-65D3-0DB0-3742-BA3F134EB566}"/>
              </a:ext>
            </a:extLst>
          </p:cNvPr>
          <p:cNvSpPr txBox="1"/>
          <p:nvPr/>
        </p:nvSpPr>
        <p:spPr>
          <a:xfrm>
            <a:off x="510596" y="1203314"/>
            <a:ext cx="11404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rd iteration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3AD1F3-6851-3033-6893-CBC78BC39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2752" y="765149"/>
          <a:ext cx="4818784" cy="87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A946C0-F924-5E36-88AD-CAEA8C71B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2752" y="765149"/>
                        <a:ext cx="4818784" cy="87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F69EF8C-18B3-D29A-FC58-CE95B9F37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022147"/>
              </p:ext>
            </p:extLst>
          </p:nvPr>
        </p:nvGraphicFramePr>
        <p:xfrm>
          <a:off x="2261172" y="4751610"/>
          <a:ext cx="4998597" cy="201431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1346">
                  <a:extLst>
                    <a:ext uri="{9D8B030D-6E8A-4147-A177-3AD203B41FA5}">
                      <a16:colId xmlns:a16="http://schemas.microsoft.com/office/drawing/2014/main" val="3321784841"/>
                    </a:ext>
                  </a:extLst>
                </a:gridCol>
                <a:gridCol w="1362417">
                  <a:extLst>
                    <a:ext uri="{9D8B030D-6E8A-4147-A177-3AD203B41FA5}">
                      <a16:colId xmlns:a16="http://schemas.microsoft.com/office/drawing/2014/main" val="1767922837"/>
                    </a:ext>
                  </a:extLst>
                </a:gridCol>
                <a:gridCol w="1362417">
                  <a:extLst>
                    <a:ext uri="{9D8B030D-6E8A-4147-A177-3AD203B41FA5}">
                      <a16:colId xmlns:a16="http://schemas.microsoft.com/office/drawing/2014/main" val="2283936106"/>
                    </a:ext>
                  </a:extLst>
                </a:gridCol>
                <a:gridCol w="1362417">
                  <a:extLst>
                    <a:ext uri="{9D8B030D-6E8A-4147-A177-3AD203B41FA5}">
                      <a16:colId xmlns:a16="http://schemas.microsoft.com/office/drawing/2014/main" val="950640941"/>
                    </a:ext>
                  </a:extLst>
                </a:gridCol>
              </a:tblGrid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2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tion 3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4331762"/>
                  </a:ext>
                </a:extLst>
              </a:tr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A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08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38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5983868"/>
                  </a:ext>
                </a:extLst>
              </a:tr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B) 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14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84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3091537"/>
                  </a:ext>
                </a:extLst>
              </a:tr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C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56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56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59911202"/>
                  </a:ext>
                </a:extLst>
              </a:tr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D)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20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kern="120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20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8563572"/>
                  </a:ext>
                </a:extLst>
              </a:tr>
              <a:tr h="335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noProof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b="1" noProof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2469866"/>
                  </a:ext>
                </a:extLst>
              </a:tr>
            </a:tbl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6B832A76-9541-96D7-4D3E-A4925D5794D8}"/>
              </a:ext>
            </a:extLst>
          </p:cNvPr>
          <p:cNvGrpSpPr/>
          <p:nvPr/>
        </p:nvGrpSpPr>
        <p:grpSpPr>
          <a:xfrm>
            <a:off x="9578108" y="2376021"/>
            <a:ext cx="2244147" cy="3147323"/>
            <a:chOff x="6471452" y="2107487"/>
            <a:chExt cx="2041235" cy="2858166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F7804C97-AE46-96B2-088E-119BDD64D98E}"/>
                </a:ext>
              </a:extLst>
            </p:cNvPr>
            <p:cNvSpPr/>
            <p:nvPr/>
          </p:nvSpPr>
          <p:spPr>
            <a:xfrm>
              <a:off x="6471452" y="2107487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B0A5340-1D6D-3C97-E929-F239819305DE}"/>
                </a:ext>
              </a:extLst>
            </p:cNvPr>
            <p:cNvSpPr/>
            <p:nvPr/>
          </p:nvSpPr>
          <p:spPr>
            <a:xfrm>
              <a:off x="7875378" y="2696685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A8255BC-31A4-69E4-54EF-85E736DE7DC7}"/>
                </a:ext>
              </a:extLst>
            </p:cNvPr>
            <p:cNvSpPr/>
            <p:nvPr/>
          </p:nvSpPr>
          <p:spPr>
            <a:xfrm>
              <a:off x="6531789" y="3529459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CDD24AB-2A7A-C615-589F-BF57071EF10B}"/>
                </a:ext>
              </a:extLst>
            </p:cNvPr>
            <p:cNvSpPr/>
            <p:nvPr/>
          </p:nvSpPr>
          <p:spPr>
            <a:xfrm>
              <a:off x="7650055" y="4328344"/>
              <a:ext cx="637309" cy="637309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noProof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46" name="Connector: Curved 45">
              <a:extLst>
                <a:ext uri="{FF2B5EF4-FFF2-40B4-BE49-F238E27FC236}">
                  <a16:creationId xmlns:a16="http://schemas.microsoft.com/office/drawing/2014/main" id="{8DCE1953-2214-D578-EC23-2DC0B659724C}"/>
                </a:ext>
              </a:extLst>
            </p:cNvPr>
            <p:cNvCxnSpPr>
              <a:stCxn id="42" idx="4"/>
              <a:endCxn id="44" idx="0"/>
            </p:cNvCxnSpPr>
            <p:nvPr/>
          </p:nvCxnSpPr>
          <p:spPr>
            <a:xfrm rot="16200000" flipH="1">
              <a:off x="6427944" y="3106958"/>
              <a:ext cx="784663" cy="60337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or: Curved 46">
              <a:extLst>
                <a:ext uri="{FF2B5EF4-FFF2-40B4-BE49-F238E27FC236}">
                  <a16:creationId xmlns:a16="http://schemas.microsoft.com/office/drawing/2014/main" id="{F8D48A0F-1AF9-C4BE-294F-B7339A276384}"/>
                </a:ext>
              </a:extLst>
            </p:cNvPr>
            <p:cNvCxnSpPr>
              <a:stCxn id="44" idx="5"/>
              <a:endCxn id="45" idx="1"/>
            </p:cNvCxnSpPr>
            <p:nvPr/>
          </p:nvCxnSpPr>
          <p:spPr>
            <a:xfrm rot="16200000" flipH="1">
              <a:off x="7235456" y="3913745"/>
              <a:ext cx="348240" cy="66762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or: Curved 47">
              <a:extLst>
                <a:ext uri="{FF2B5EF4-FFF2-40B4-BE49-F238E27FC236}">
                  <a16:creationId xmlns:a16="http://schemas.microsoft.com/office/drawing/2014/main" id="{9FADA0BC-B324-7055-BC52-C266CC86EC41}"/>
                </a:ext>
              </a:extLst>
            </p:cNvPr>
            <p:cNvCxnSpPr>
              <a:stCxn id="44" idx="7"/>
              <a:endCxn id="43" idx="3"/>
            </p:cNvCxnSpPr>
            <p:nvPr/>
          </p:nvCxnSpPr>
          <p:spPr>
            <a:xfrm rot="5400000" flipH="1" flipV="1">
              <a:off x="7331174" y="2985255"/>
              <a:ext cx="382129" cy="892944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or: Curved 48">
              <a:extLst>
                <a:ext uri="{FF2B5EF4-FFF2-40B4-BE49-F238E27FC236}">
                  <a16:creationId xmlns:a16="http://schemas.microsoft.com/office/drawing/2014/main" id="{237DB1E9-64B0-5C9B-BEE6-4D9055F7997F}"/>
                </a:ext>
              </a:extLst>
            </p:cNvPr>
            <p:cNvCxnSpPr>
              <a:stCxn id="43" idx="4"/>
              <a:endCxn id="45" idx="7"/>
            </p:cNvCxnSpPr>
            <p:nvPr/>
          </p:nvCxnSpPr>
          <p:spPr>
            <a:xfrm rot="5400000">
              <a:off x="7650192" y="3877835"/>
              <a:ext cx="1087682" cy="1"/>
            </a:xfrm>
            <a:prstGeom prst="curvedConnector3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or: Curved 49">
              <a:extLst>
                <a:ext uri="{FF2B5EF4-FFF2-40B4-BE49-F238E27FC236}">
                  <a16:creationId xmlns:a16="http://schemas.microsoft.com/office/drawing/2014/main" id="{5AE9AFCA-514E-D6F9-1F17-7AE138E79B52}"/>
                </a:ext>
              </a:extLst>
            </p:cNvPr>
            <p:cNvCxnSpPr>
              <a:stCxn id="42" idx="6"/>
              <a:endCxn id="43" idx="1"/>
            </p:cNvCxnSpPr>
            <p:nvPr/>
          </p:nvCxnSpPr>
          <p:spPr>
            <a:xfrm>
              <a:off x="7108761" y="2426142"/>
              <a:ext cx="859949" cy="363875"/>
            </a:xfrm>
            <a:prstGeom prst="curvedConnector2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CCE68D3-5F65-0466-9D36-5B4C387A2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17465"/>
              </p:ext>
            </p:extLst>
          </p:nvPr>
        </p:nvGraphicFramePr>
        <p:xfrm>
          <a:off x="296863" y="1927225"/>
          <a:ext cx="74723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393480" progId="Equation.DSMT4">
                  <p:embed/>
                </p:oleObj>
              </mc:Choice>
              <mc:Fallback>
                <p:oleObj name="Equation" r:id="rId5" imgW="405108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CD99CAF-74FD-BD5D-DDF7-E7AF1D41B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863" y="1927225"/>
                        <a:ext cx="747236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418E411-9A78-F8C8-9734-CBA9A26A5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90660"/>
              </p:ext>
            </p:extLst>
          </p:nvPr>
        </p:nvGraphicFramePr>
        <p:xfrm>
          <a:off x="160338" y="2628900"/>
          <a:ext cx="9236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57800" imgH="393480" progId="Equation.DSMT4">
                  <p:embed/>
                </p:oleObj>
              </mc:Choice>
              <mc:Fallback>
                <p:oleObj name="Equation" r:id="rId7" imgW="525780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2ABC8AF-D437-166B-0106-1E877067F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338" y="2628900"/>
                        <a:ext cx="92360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2983344-3FD7-9B06-725F-F8583F814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61052"/>
              </p:ext>
            </p:extLst>
          </p:nvPr>
        </p:nvGraphicFramePr>
        <p:xfrm>
          <a:off x="196559" y="3351213"/>
          <a:ext cx="89916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17760" imgH="393480" progId="Equation.DSMT4">
                  <p:embed/>
                </p:oleObj>
              </mc:Choice>
              <mc:Fallback>
                <p:oleObj name="Equation" r:id="rId9" imgW="511776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F8D4FE3-CBF8-6F22-F4F7-52DF30EC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59" y="3351213"/>
                        <a:ext cx="89916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A2DDF87-CBE5-A764-A408-C7D00D3C4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67615"/>
              </p:ext>
            </p:extLst>
          </p:nvPr>
        </p:nvGraphicFramePr>
        <p:xfrm>
          <a:off x="238417" y="3978275"/>
          <a:ext cx="90154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30720" imgH="393480" progId="Equation.DSMT4">
                  <p:embed/>
                </p:oleObj>
              </mc:Choice>
              <mc:Fallback>
                <p:oleObj name="Equation" r:id="rId11" imgW="513072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7A1FE39-ADB3-3231-31E7-7F02864B9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417" y="3978275"/>
                        <a:ext cx="9015413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766584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B68E6-F4C1-C580-1F57-2DEB1D3104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BF08115-2298-4D7C-EEF6-BC8D98B6D49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calculating P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D99ED79-1710-4EAC-2C46-820B160973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85F84EB-6D84-7138-BEA3-16D8CB1A997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153C004-D6DD-A93D-73F2-F8100C55C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5EF9EB-6D9F-BBBB-52A7-FBA43092F82D}"/>
              </a:ext>
            </a:extLst>
          </p:cNvPr>
          <p:cNvSpPr txBox="1"/>
          <p:nvPr/>
        </p:nvSpPr>
        <p:spPr>
          <a:xfrm>
            <a:off x="510596" y="1203314"/>
            <a:ext cx="11404313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iteration is needed?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ontinues until the changes between the PageRank values in consecutive iterations are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 a threshold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.g.,	   	 			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05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iterations required depends on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 Siz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arger graphs typically require more iter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Factor (d)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common value is 0.85, but smaller values can converge faster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 Structure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ighly connected graphs or those with loops may require more iter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ome cases, the number of iterations is fixed (e.g., 100 iterations) instead of checking for convergence, especially for large graph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6643078-7D03-6295-1220-856700008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52160"/>
              </p:ext>
            </p:extLst>
          </p:nvPr>
        </p:nvGraphicFramePr>
        <p:xfrm>
          <a:off x="6666921" y="2020687"/>
          <a:ext cx="3834824" cy="58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6921" y="2020687"/>
                        <a:ext cx="3834824" cy="58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296026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5A5239-01BE-0C22-43CB-F606686865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DE9379-51B8-F63D-3121-F2C3285F5C0F}"/>
              </a:ext>
            </a:extLst>
          </p:cNvPr>
          <p:cNvSpPr txBox="1"/>
          <p:nvPr/>
        </p:nvSpPr>
        <p:spPr>
          <a:xfrm>
            <a:off x="504824" y="3105834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ageRank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EEEB48-E40B-89ED-3903-141FE580224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B64A4B-B545-D2C1-76DE-BD0229D9DCF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002A4BC-D7D9-A365-0BFE-9279A86A35A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3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2218300743"/>
      </p:ext>
    </p:extLst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73424E-CC0A-A61B-A308-9F03028E54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574208E-AAD3-1477-E533-AB0822B5CC3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ageRank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8B3BE1-9345-9A86-2A09-66CFD183FE7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1F4011E-52B3-CC50-5E9E-569B5CAA58C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AF496DF-1FC2-AE67-1B01-DF44C21249A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CDEC8E-4977-B184-67F7-393E236995AE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Search Engine Ranking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ageRank was originally the backbone of Google’s search engine. It helps in ranking search results based on the relevance and authority of web page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ocial Network Analysi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sed to determine the influence of individuals or nodes within a social network. E.g., </a:t>
            </a:r>
            <a:r>
              <a:rPr lang="en-US" sz="2800" noProof="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influential users on Twitter or LinkedIn.</a:t>
            </a:r>
          </a:p>
        </p:txBody>
      </p:sp>
    </p:spTree>
    <p:extLst>
      <p:ext uri="{BB962C8B-B14F-4D97-AF65-F5344CB8AC3E}">
        <p14:creationId xmlns:p14="http://schemas.microsoft.com/office/powerpoint/2010/main" val="3926071330"/>
      </p:ext>
    </p:extLst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D5DA31-5D7C-89E4-8F1D-33E1BBD071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3C9514-0306-7685-4DC1-F07B7064BAB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ageRank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84028F-E27C-3B5A-86FA-5213E89EB8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E80471E-40E4-D66F-DECF-BA0FE8F7BA1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FCEF2E0-D394-96A1-027B-62FD3B0B1A0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B7295E-58AF-A0C0-CED6-826242BF3BCA}"/>
              </a:ext>
            </a:extLst>
          </p:cNvPr>
          <p:cNvSpPr txBox="1"/>
          <p:nvPr/>
        </p:nvSpPr>
        <p:spPr>
          <a:xfrm>
            <a:off x="510596" y="1203314"/>
            <a:ext cx="114043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commendation Systems: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in ranking items or products in recommendation engine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cientific Research: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ps rank research papers based on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tation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imilar to how webpages are ranked based on hyperlink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Web Crawling and Indexing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Guides web crawlers to prioritize high-ranking pages during indexing.</a:t>
            </a:r>
          </a:p>
        </p:txBody>
      </p:sp>
    </p:spTree>
    <p:extLst>
      <p:ext uri="{BB962C8B-B14F-4D97-AF65-F5344CB8AC3E}">
        <p14:creationId xmlns:p14="http://schemas.microsoft.com/office/powerpoint/2010/main" val="2752931376"/>
      </p:ext>
    </p:ext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19DCE6-98C0-0BF1-D9FA-11ED6B7945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DF20A2A-BE2E-50DB-CD54-9E9263EC176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PageRank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3AC412-0EF8-E84D-7FD1-75BA004DF5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E268C45-6468-2211-E656-E20627FC8E1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64009B2-2EC3-3AAF-D4B2-96CC67BA006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463FC4-E7F3-54E6-3970-8552BC45A335}"/>
              </a:ext>
            </a:extLst>
          </p:cNvPr>
          <p:cNvSpPr txBox="1"/>
          <p:nvPr/>
        </p:nvSpPr>
        <p:spPr>
          <a:xfrm>
            <a:off x="510596" y="1203314"/>
            <a:ext cx="1140431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E-commerce Platform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sed to rank </a:t>
            </a:r>
            <a:r>
              <a:rPr lang="en-US" sz="2800" b="1" noProof="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ler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importance or relevance.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Fraud Detection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tects link farms and manipulative behaviors in web structures by identifying artificially inflated PageRank values.</a:t>
            </a:r>
          </a:p>
          <a:p>
            <a:pPr algn="just"/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Biological Network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pplied to identify important proteins or genes in biological interaction networks.</a:t>
            </a: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Traffic Flow Analysi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termines important nodes in transportation and traffic networks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259401"/>
      </p:ext>
    </p:ext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BF08EB-76F5-765F-AB95-DB12C2F5FC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597556-3745-C734-5202-B830E71BD51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9C13A0-1462-0E2D-A924-E6B52EB172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882BD00-F387-506C-49EA-F751A7B876E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CBAF05D-1A91-8809-1490-5F8C4482158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21D4FE-C7D7-765F-4585-D4E7C6C64211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ipulation and Spam Links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gorithm’s reliance on link structure makes it susceptible to manipulation.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sites or groups can create link farms (a network of interconnected pages) to artificially boost their ranks. This undermines the algorithm’s goal of identifying genuinely valuable or relevant page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ddress this, additional filters or penalties for suspicious link patterns are often required.</a:t>
            </a:r>
          </a:p>
        </p:txBody>
      </p:sp>
    </p:spTree>
    <p:extLst>
      <p:ext uri="{BB962C8B-B14F-4D97-AF65-F5344CB8AC3E}">
        <p14:creationId xmlns:p14="http://schemas.microsoft.com/office/powerpoint/2010/main" val="2756273670"/>
      </p:ext>
    </p:extLst>
  </p:cSld>
  <p:clrMapOvr>
    <a:masterClrMapping/>
  </p:clrMapOvr>
  <p:transition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6E17F3-8FB6-53FC-88D7-5D13CFB07B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F0BF07-5771-A9A9-999F-09A1D64637E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8679B6-0CF7-532F-8153-AF395E0EC4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52F225C-340B-8240-4C0C-EDEC94CE558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AB824E3-B28C-A02B-F785-71DB10DD0CE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3B411F-C5F9-2C87-E9D6-A811510CB5C6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Nature of the Web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net is continuously evolving, with new pages being created, updated, or removed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the PageRank calculation, which is computationally intensive, needs to be recalculated frequently to stay accurate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oses a significant scalability challenge, especially given the billions of pages on the web.</a:t>
            </a:r>
          </a:p>
        </p:txBody>
      </p:sp>
    </p:spTree>
    <p:extLst>
      <p:ext uri="{BB962C8B-B14F-4D97-AF65-F5344CB8AC3E}">
        <p14:creationId xmlns:p14="http://schemas.microsoft.com/office/powerpoint/2010/main" val="1687004007"/>
      </p:ext>
    </p:extLst>
  </p:cSld>
  <p:clrMapOvr>
    <a:masterClrMapping/>
  </p:clrMapOvr>
  <p:transition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B9EBD6-28BC-8CBE-1C58-DBBA95A4E6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2BEAE9-F4EA-F90D-4B7E-D21F1F23371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64826E-4527-1628-E870-9165077052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51300F0-9A11-743D-AAF5-1A29A44D908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2D42809-5CD8-FB51-852B-C0C89BE44DE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431C03-FFB6-BDD0-C60A-5061A50FBD87}"/>
              </a:ext>
            </a:extLst>
          </p:cNvPr>
          <p:cNvSpPr txBox="1"/>
          <p:nvPr/>
        </p:nvSpPr>
        <p:spPr>
          <a:xfrm>
            <a:off x="510596" y="1203314"/>
            <a:ext cx="1140431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d Ends and Dangling Nodes: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s with no outgoing links (dead ends) and nodes with zero out-degree (dangling nodes) can disrupt the flow of PageRank scores, potentially leading to incorrect result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damping factor helps mitigate this, handling such nodes effectively remains a challenge in large and complex graphs.</a:t>
            </a:r>
          </a:p>
        </p:txBody>
      </p:sp>
    </p:spTree>
    <p:extLst>
      <p:ext uri="{BB962C8B-B14F-4D97-AF65-F5344CB8AC3E}">
        <p14:creationId xmlns:p14="http://schemas.microsoft.com/office/powerpoint/2010/main" val="3982387293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FD4205-76E0-78B8-EF42-FAEF052245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57509D-37E9-F1E0-FB05-C4FBE59E3BC1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it Work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7684B-B7DD-BA8B-D0D5-701A443671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FF48476-4444-B9A7-CBF9-3ACD3453448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6295919-F30A-E628-CFD3-76479E30769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43D9BD-EAF8-0FC7-6A1A-1DCD29286C38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 pages are treated as nodes, hyperlinks between pages are considered directed edges in a </a:t>
            </a: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ebpage is important if many important pages link to it. The value of a linking page adds to the importance of the page it links to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gorithm imagines a “random surfer” who clicks on links randomly and sometimes goes to a random page.</a:t>
            </a:r>
          </a:p>
        </p:txBody>
      </p:sp>
    </p:spTree>
    <p:extLst>
      <p:ext uri="{BB962C8B-B14F-4D97-AF65-F5344CB8AC3E}">
        <p14:creationId xmlns:p14="http://schemas.microsoft.com/office/powerpoint/2010/main" val="3700805051"/>
      </p:ext>
    </p:extLst>
  </p:cSld>
  <p:clrMapOvr>
    <a:masterClrMapping/>
  </p:clrMapOvr>
  <p:transition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BA270D-B482-745A-7F11-FF6D022487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2497FEE-450D-66DE-F488-C448BC678FF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0D1E81-DEB5-E76F-6C2E-531F393B3A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FDBCAD3-F518-A2C2-6106-CEAC3FD87EC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BEA6D95-A3AE-25DE-1FC7-6257BD0651E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7189A7-5684-717A-73BC-93ED51BAB86D}"/>
              </a:ext>
            </a:extLst>
          </p:cNvPr>
          <p:cNvSpPr txBox="1"/>
          <p:nvPr/>
        </p:nvSpPr>
        <p:spPr>
          <a:xfrm>
            <a:off x="510596" y="1203314"/>
            <a:ext cx="114043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as Toward Older or Popular Pages: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tends to </a:t>
            </a:r>
            <a:r>
              <a:rPr lang="en-US" sz="2800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vor pages with more incoming link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often belong to older or already popular website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or lesser-known pages, even if highly relevant, might struggle to achieve a high rank, leading to a lack of diversity in search results.</a:t>
            </a:r>
          </a:p>
        </p:txBody>
      </p:sp>
    </p:spTree>
    <p:extLst>
      <p:ext uri="{BB962C8B-B14F-4D97-AF65-F5344CB8AC3E}">
        <p14:creationId xmlns:p14="http://schemas.microsoft.com/office/powerpoint/2010/main" val="2769580416"/>
      </p:ext>
    </p:extLst>
  </p:cSld>
  <p:clrMapOvr>
    <a:masterClrMapping/>
  </p:clrMapOvr>
  <p:transition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A022A5-616C-E145-F6F4-A8159F82FF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BC7EA5-A6FD-A369-037F-E65EB267439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EEA515-DC9B-21BC-1BAA-DB2BCEF310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44866E2-9C50-9C72-318F-00F19F68D20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6AD982A-BFC2-D310-8385-D7156E575FF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F85194-D90C-41F1-B148-5FE933DB0C29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Complexity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PageRank for a large graph with millions or billions of nodes requires significant computational resource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terative nature of the algorithm further increases the cost, as multiple iterations are needed until convergence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make it difficult to apply in real-time scenarios.</a:t>
            </a:r>
          </a:p>
        </p:txBody>
      </p:sp>
    </p:spTree>
    <p:extLst>
      <p:ext uri="{BB962C8B-B14F-4D97-AF65-F5344CB8AC3E}">
        <p14:creationId xmlns:p14="http://schemas.microsoft.com/office/powerpoint/2010/main" val="2049647461"/>
      </p:ext>
    </p:extLst>
  </p:cSld>
  <p:clrMapOvr>
    <a:masterClrMapping/>
  </p:clrMapOvr>
  <p:transition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BF0F06-3DEE-C113-704E-3378FEDA04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86E1A23-BAF7-DCDD-88DA-795ACC2F6E1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13FC744-9EB0-C079-95E8-16F0235F9F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5D07DAE-9223-FA56-4E98-9F72E350702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AEF6A4B-E8BD-CB9E-B85F-A24CAD635F9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53E9D25-F96A-CB56-0BB3-B6BD0D0D39FC}"/>
              </a:ext>
            </a:extLst>
          </p:cNvPr>
          <p:cNvSpPr txBox="1"/>
          <p:nvPr/>
        </p:nvSpPr>
        <p:spPr>
          <a:xfrm>
            <a:off x="510596" y="1203314"/>
            <a:ext cx="1140431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noring Content Quality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focuses solely on the link structure of a graph and doesn’t account for the actual content quality of the page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ge may have many incoming links but still provide low-quality or irrelevant content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n search engines often combine PageRank with other content-based algorithms to address this limitation.</a:t>
            </a:r>
          </a:p>
        </p:txBody>
      </p:sp>
    </p:spTree>
    <p:extLst>
      <p:ext uri="{BB962C8B-B14F-4D97-AF65-F5344CB8AC3E}">
        <p14:creationId xmlns:p14="http://schemas.microsoft.com/office/powerpoint/2010/main" val="4248643463"/>
      </p:ext>
    </p:extLst>
  </p:cSld>
  <p:clrMapOvr>
    <a:masterClrMapping/>
  </p:clrMapOvr>
  <p:transition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184637-2745-11E3-86F6-83906FD826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AF1520-7781-7F11-AD7A-A70C296E002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 and Limit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CD9EF4-550C-A424-9952-661185AAD97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72C2432-93BC-7539-4BCC-725FBD05A1F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F7BB67-F804-0878-0E55-69AC7CD61C0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0E7FA3-155D-8542-48F8-01AC30043339}"/>
              </a:ext>
            </a:extLst>
          </p:cNvPr>
          <p:cNvSpPr txBox="1"/>
          <p:nvPr/>
        </p:nvSpPr>
        <p:spPr>
          <a:xfrm>
            <a:off x="510596" y="1203314"/>
            <a:ext cx="114043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ed Adaptability: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assumes the uniform behavior of the random surfer/visitor, but real users often have specific goals or interests.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algorithm doesn’t adapt to user preferences, making it less effective for personalized applications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s like Personalized PageRank aim to solve this issue.</a:t>
            </a:r>
          </a:p>
        </p:txBody>
      </p:sp>
    </p:spTree>
    <p:extLst>
      <p:ext uri="{BB962C8B-B14F-4D97-AF65-F5344CB8AC3E}">
        <p14:creationId xmlns:p14="http://schemas.microsoft.com/office/powerpoint/2010/main" val="1525108488"/>
      </p:ext>
    </p:extLst>
  </p:cSld>
  <p:clrMapOvr>
    <a:masterClrMapping/>
  </p:clrMapOvr>
  <p:transition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4</a:t>
            </a:fld>
            <a:endParaRPr lang="en-US" b="1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1A8378-DE01-E87A-C305-CC2D2F32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714500"/>
            <a:ext cx="9144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60379"/>
      </p:ext>
    </p:extLst>
  </p:cSld>
  <p:clrMapOvr>
    <a:masterClrMapping/>
  </p:clrMapOvr>
  <p:transition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tream episode 01 Jab Zindagi Shuru Hogi (Pesh-e-Lafz &amp; Roz-e-Qiyaamat) by  danishkim007 podcast | Listen online for free on SoundCloud">
            <a:extLst>
              <a:ext uri="{FF2B5EF4-FFF2-40B4-BE49-F238E27FC236}">
                <a16:creationId xmlns:a16="http://schemas.microsoft.com/office/drawing/2014/main" id="{F20BFE19-C620-5360-55BC-583EF7D6A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985" y="1072193"/>
            <a:ext cx="5080577" cy="508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522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noProof="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du Book: </a:t>
            </a: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Jab Zindagi Shoro </a:t>
            </a:r>
            <a:r>
              <a:rPr lang="en-US" sz="2800" b="1" noProof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ogi</a:t>
            </a: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noProof="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y </a:t>
            </a:r>
            <a:r>
              <a:rPr lang="en-US" sz="2800" b="1" noProof="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y</a:t>
            </a:r>
            <a:r>
              <a:rPr lang="en-US" sz="2800" b="1" noProof="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Abu Yahya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5</a:t>
            </a:fld>
            <a:endParaRPr lang="en-US" b="1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09575" y="5590322"/>
            <a:ext cx="1137285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</a:t>
            </a:r>
          </a:p>
          <a:p>
            <a:pPr marR="0" algn="just">
              <a:spcAft>
                <a:spcPts val="800"/>
              </a:spcAft>
            </a:pPr>
            <a:r>
              <a:rPr lang="en-US" sz="2000" b="1" noProof="0" dirty="0"/>
              <a:t>Pages: 00:28:5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E00CEA-7536-5D43-F71D-CADCC1235C06}"/>
              </a:ext>
            </a:extLst>
          </p:cNvPr>
          <p:cNvSpPr txBox="1"/>
          <p:nvPr/>
        </p:nvSpPr>
        <p:spPr>
          <a:xfrm>
            <a:off x="0" y="-1724"/>
            <a:ext cx="2813368" cy="338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>
              <a:lnSpc>
                <a:spcPct val="107000"/>
              </a:lnSpc>
              <a:spcAft>
                <a:spcPts val="800"/>
              </a:spcAft>
            </a:pPr>
            <a:r>
              <a:rPr lang="en-US" sz="1600" b="1" noProof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ot</a:t>
            </a:r>
            <a:r>
              <a:rPr lang="en-US" sz="1600" b="1" noProof="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ncluded in the Syllabus </a:t>
            </a:r>
            <a:endParaRPr lang="en-US" sz="1600" noProof="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19DD90-BC7E-51CC-3DD2-B8F1025DB6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9D518A-FBE7-381C-40C4-D92AEC2D418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222F81-9799-F931-3D7D-E33C747C70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D339BC0-A985-98FE-6ADC-674A7F39BF4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9916256-FC1B-FCE8-26FD-6C2A5BA80F3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12248B9-DE8C-38CE-5C92-C215AF3DFDE3}"/>
              </a:ext>
            </a:extLst>
          </p:cNvPr>
          <p:cNvSpPr txBox="1"/>
          <p:nvPr/>
        </p:nvSpPr>
        <p:spPr>
          <a:xfrm>
            <a:off x="510596" y="1203314"/>
            <a:ext cx="114043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factor (usually 0.85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otal number of pages or nodes in the grap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ages linking to 𝑃</a:t>
            </a: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e_A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(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)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Rank of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𝐿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L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)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links on 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𝐿</a:t>
            </a:r>
            <a:r>
              <a:rPr lang="en-US" sz="2800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677005-BFD6-7AA5-5709-8959A4CE2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3372"/>
              </p:ext>
            </p:extLst>
          </p:nvPr>
        </p:nvGraphicFramePr>
        <p:xfrm>
          <a:off x="689548" y="1184275"/>
          <a:ext cx="10095928" cy="183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548" y="1184275"/>
                        <a:ext cx="10095928" cy="183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13753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8647D7-8037-A31F-EFE0-FC63D9A736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B59661E-DA99-BE43-0874-5466DE750A59}"/>
              </a:ext>
            </a:extLst>
          </p:cNvPr>
          <p:cNvSpPr txBox="1"/>
          <p:nvPr/>
        </p:nvSpPr>
        <p:spPr>
          <a:xfrm>
            <a:off x="504824" y="3440268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s and Their Concepts for PageRank Algorith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02C831-790E-2F70-9F3D-143BA20DED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FA40C75-AC1F-F5B3-0CCA-D4C29A0F705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031D35E-9183-00C2-0B28-7A0B5D8C5D6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399692323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E01293-3223-4E79-EADE-554D236B45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37CCAD-2DFA-3180-A87A-779789B045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27" t="9697" r="12626" b="15151"/>
          <a:stretch/>
        </p:blipFill>
        <p:spPr>
          <a:xfrm>
            <a:off x="7002308" y="3717775"/>
            <a:ext cx="4164456" cy="31402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3F4701-6C09-53E9-52D1-352479710E2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582F75-E698-6589-060A-38DBDC49393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FBC6361-7282-0EC8-C893-4D019304C1A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05CCEDE-8443-A2A3-D7A2-38EF14FCDE1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58AC1D-0D4A-8EDE-ADFB-0FEEF7CFB85A}"/>
              </a:ext>
            </a:extLst>
          </p:cNvPr>
          <p:cNvSpPr txBox="1"/>
          <p:nvPr/>
        </p:nvSpPr>
        <p:spPr>
          <a:xfrm>
            <a:off x="510596" y="1203314"/>
            <a:ext cx="1140431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raph is a mathematical structure used to model pairwise relationships between object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onsists of: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s (Vertices)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 entities (e.g., web pages in PageRank)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s: </a:t>
            </a:r>
            <a:r>
              <a:rPr lang="en-US" sz="2800" noProof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 connections or relationships between nodes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.g., hyperlinks between web pages).</a:t>
            </a:r>
          </a:p>
        </p:txBody>
      </p:sp>
    </p:spTree>
    <p:extLst>
      <p:ext uri="{BB962C8B-B14F-4D97-AF65-F5344CB8AC3E}">
        <p14:creationId xmlns:p14="http://schemas.microsoft.com/office/powerpoint/2010/main" val="1386614524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65AC60-AB78-052B-60BD-23B52DA948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8B89F6-3E9B-A64A-DF48-BE1A7C60F20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s and Cyc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F6AF2B-C0A2-7FBB-5888-629FCA3B347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FA7FA7C-49D4-329B-CB3E-104544E8108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6B688A9-A70B-7188-11A4-AFB38020639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E9EF8EB-C9C4-A137-E6E5-232FF56CFE91}"/>
              </a:ext>
            </a:extLst>
          </p:cNvPr>
          <p:cNvSpPr txBox="1"/>
          <p:nvPr/>
        </p:nvSpPr>
        <p:spPr>
          <a:xfrm>
            <a:off x="510596" y="1203314"/>
            <a:ext cx="1140431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: 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of nodes connected by edges.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A -&gt; G is a path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e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ath where the start and end nodes are the same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DFC9-FF9B-20A8-F4E7-9F67D89A44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708" y="1661535"/>
            <a:ext cx="7168367" cy="334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59094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6EBD90-C21E-2E80-E45F-68BC8FE3D1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5A7D2D-D7F6-C449-6B53-DFD8042A624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v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94865B-ACCD-4576-E01C-2A18F17F23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D7803A0-1F35-93DE-7F86-CEF2D776E45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35EA44F-F910-009B-E440-4EAA42774A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8CD41E-7166-5D39-F6CD-D9B329029A7F}"/>
              </a:ext>
            </a:extLst>
          </p:cNvPr>
          <p:cNvSpPr txBox="1"/>
          <p:nvPr/>
        </p:nvSpPr>
        <p:spPr>
          <a:xfrm>
            <a:off x="510596" y="1203315"/>
            <a:ext cx="11182351" cy="2225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ly Connected Graph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ery node is reachable from every other nod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ly Connected Graph: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des are connected, but directions of edges may not allow traversal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Reachability, Distance And Diameter, Cut Vertex, Cut Set And Bridge | Graph  Theory | Books | Skedbooks">
            <a:extLst>
              <a:ext uri="{FF2B5EF4-FFF2-40B4-BE49-F238E27FC236}">
                <a16:creationId xmlns:a16="http://schemas.microsoft.com/office/drawing/2014/main" id="{16C53B3E-FC37-A639-8F62-3A289FBB7C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973" b="18187"/>
          <a:stretch/>
        </p:blipFill>
        <p:spPr bwMode="auto">
          <a:xfrm>
            <a:off x="5262754" y="3123046"/>
            <a:ext cx="6310120" cy="3583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7158343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12BB19-399C-C6A2-6C4F-946843B7D1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F6C80B3-61E9-994F-F443-CC3872A5E3EF}"/>
              </a:ext>
            </a:extLst>
          </p:cNvPr>
          <p:cNvSpPr txBox="1"/>
          <p:nvPr/>
        </p:nvSpPr>
        <p:spPr>
          <a:xfrm>
            <a:off x="504824" y="3105834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Grap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0B4E42-1EDB-82A3-20A3-E031A2CBD8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6841" y="0"/>
            <a:ext cx="1124250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7B69AE7-6AC4-55B7-74FC-D7A39626B6C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F39691D-2807-1EE7-E695-73CA0BAB6E0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516982224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5040</TotalTime>
  <Words>2045</Words>
  <Application>Microsoft Office PowerPoint</Application>
  <PresentationFormat>Widescreen</PresentationFormat>
  <Paragraphs>350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ptos</vt:lpstr>
      <vt:lpstr>Arial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1652</cp:revision>
  <dcterms:created xsi:type="dcterms:W3CDTF">2022-09-29T14:23:11Z</dcterms:created>
  <dcterms:modified xsi:type="dcterms:W3CDTF">2025-01-21T05:04:06Z</dcterms:modified>
</cp:coreProperties>
</file>